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73"/>
  </p:notesMasterIdLst>
  <p:sldIdLst>
    <p:sldId id="314" r:id="rId5"/>
    <p:sldId id="545" r:id="rId6"/>
    <p:sldId id="554" r:id="rId7"/>
    <p:sldId id="556" r:id="rId8"/>
    <p:sldId id="319" r:id="rId9"/>
    <p:sldId id="410" r:id="rId10"/>
    <p:sldId id="600" r:id="rId11"/>
    <p:sldId id="428" r:id="rId12"/>
    <p:sldId id="316" r:id="rId13"/>
    <p:sldId id="437" r:id="rId14"/>
    <p:sldId id="557" r:id="rId15"/>
    <p:sldId id="320" r:id="rId16"/>
    <p:sldId id="569" r:id="rId17"/>
    <p:sldId id="570" r:id="rId18"/>
    <p:sldId id="571" r:id="rId19"/>
    <p:sldId id="572" r:id="rId20"/>
    <p:sldId id="601" r:id="rId21"/>
    <p:sldId id="575" r:id="rId22"/>
    <p:sldId id="603" r:id="rId23"/>
    <p:sldId id="498" r:id="rId24"/>
    <p:sldId id="500" r:id="rId25"/>
    <p:sldId id="417" r:id="rId26"/>
    <p:sldId id="503" r:id="rId27"/>
    <p:sldId id="422" r:id="rId28"/>
    <p:sldId id="423" r:id="rId29"/>
    <p:sldId id="519" r:id="rId30"/>
    <p:sldId id="588" r:id="rId31"/>
    <p:sldId id="580" r:id="rId32"/>
    <p:sldId id="518" r:id="rId33"/>
    <p:sldId id="589" r:id="rId34"/>
    <p:sldId id="590" r:id="rId35"/>
    <p:sldId id="586" r:id="rId36"/>
    <p:sldId id="583" r:id="rId37"/>
    <p:sldId id="582" r:id="rId38"/>
    <p:sldId id="584" r:id="rId39"/>
    <p:sldId id="345" r:id="rId40"/>
    <p:sldId id="341" r:id="rId41"/>
    <p:sldId id="543" r:id="rId42"/>
    <p:sldId id="409" r:id="rId43"/>
    <p:sldId id="544" r:id="rId44"/>
    <p:sldId id="558" r:id="rId45"/>
    <p:sldId id="560" r:id="rId46"/>
    <p:sldId id="563" r:id="rId47"/>
    <p:sldId id="564" r:id="rId48"/>
    <p:sldId id="602" r:id="rId49"/>
    <p:sldId id="506" r:id="rId50"/>
    <p:sldId id="464" r:id="rId51"/>
    <p:sldId id="528" r:id="rId52"/>
    <p:sldId id="577" r:id="rId53"/>
    <p:sldId id="592" r:id="rId54"/>
    <p:sldId id="593" r:id="rId55"/>
    <p:sldId id="578" r:id="rId56"/>
    <p:sldId id="471" r:id="rId57"/>
    <p:sldId id="509" r:id="rId58"/>
    <p:sldId id="510" r:id="rId59"/>
    <p:sldId id="474" r:id="rId60"/>
    <p:sldId id="532" r:id="rId61"/>
    <p:sldId id="533" r:id="rId62"/>
    <p:sldId id="476" r:id="rId63"/>
    <p:sldId id="487" r:id="rId64"/>
    <p:sldId id="599" r:id="rId65"/>
    <p:sldId id="594" r:id="rId66"/>
    <p:sldId id="596" r:id="rId67"/>
    <p:sldId id="597" r:id="rId68"/>
    <p:sldId id="598" r:id="rId69"/>
    <p:sldId id="541" r:id="rId70"/>
    <p:sldId id="536" r:id="rId71"/>
    <p:sldId id="550" r:id="rId72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554"/>
            <p14:sldId id="556"/>
            <p14:sldId id="319"/>
            <p14:sldId id="410"/>
          </p14:sldIdLst>
        </p14:section>
        <p14:section name="Solution" id="{3814ADEA-866D-4944-BA8A-AF26FCB04961}">
          <p14:sldIdLst>
            <p14:sldId id="600"/>
            <p14:sldId id="428"/>
            <p14:sldId id="316"/>
            <p14:sldId id="437"/>
            <p14:sldId id="557"/>
            <p14:sldId id="320"/>
            <p14:sldId id="569"/>
            <p14:sldId id="570"/>
            <p14:sldId id="571"/>
            <p14:sldId id="572"/>
          </p14:sldIdLst>
        </p14:section>
        <p14:section name="Data" id="{5C431F36-3D7F-4BFB-A2C6-90614511EFFF}">
          <p14:sldIdLst>
            <p14:sldId id="601"/>
            <p14:sldId id="575"/>
            <p14:sldId id="603"/>
            <p14:sldId id="498"/>
            <p14:sldId id="500"/>
            <p14:sldId id="417"/>
            <p14:sldId id="503"/>
            <p14:sldId id="422"/>
            <p14:sldId id="423"/>
            <p14:sldId id="519"/>
            <p14:sldId id="588"/>
            <p14:sldId id="580"/>
            <p14:sldId id="518"/>
            <p14:sldId id="589"/>
            <p14:sldId id="590"/>
            <p14:sldId id="586"/>
            <p14:sldId id="583"/>
            <p14:sldId id="582"/>
            <p14:sldId id="584"/>
            <p14:sldId id="345"/>
            <p14:sldId id="341"/>
            <p14:sldId id="543"/>
            <p14:sldId id="409"/>
            <p14:sldId id="544"/>
            <p14:sldId id="558"/>
            <p14:sldId id="560"/>
            <p14:sldId id="563"/>
            <p14:sldId id="564"/>
          </p14:sldIdLst>
        </p14:section>
        <p14:section name="Verification" id="{4373B73A-00B1-47AF-B80F-FDCA870E2926}">
          <p14:sldIdLst>
            <p14:sldId id="602"/>
            <p14:sldId id="506"/>
            <p14:sldId id="464"/>
            <p14:sldId id="528"/>
            <p14:sldId id="577"/>
            <p14:sldId id="592"/>
            <p14:sldId id="593"/>
            <p14:sldId id="578"/>
            <p14:sldId id="471"/>
            <p14:sldId id="509"/>
            <p14:sldId id="510"/>
            <p14:sldId id="474"/>
            <p14:sldId id="532"/>
            <p14:sldId id="533"/>
            <p14:sldId id="476"/>
            <p14:sldId id="487"/>
            <p14:sldId id="599"/>
            <p14:sldId id="594"/>
            <p14:sldId id="596"/>
            <p14:sldId id="597"/>
            <p14:sldId id="598"/>
            <p14:sldId id="541"/>
            <p14:sldId id="536"/>
          </p14:sldIdLst>
        </p14:section>
        <p14:section name="Plan" id="{56AF185C-D41C-4D60-84C7-E325B90F5196}">
          <p14:sldIdLst>
            <p14:sldId id="55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15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commentAuthors" Target="commentAuthor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notesMaster" Target="notesMasters/notesMaster1.xml"/><Relationship Id="rId78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viewProps" Target="viewProps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9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6/4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777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381381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853111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95671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1950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439017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410591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7915994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4340009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d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6M 0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 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4274105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877946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7280765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6957097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8974687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12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199097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059419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221680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49760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03329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 smtClean="0"/>
              <a:t>演算法</a:t>
            </a:r>
            <a:endParaRPr lang="en-US" altLang="zh-TW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165311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04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04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04/06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04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04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04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04/06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04/06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04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04/06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04/06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04/06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04/06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04/06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04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04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04/06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04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04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7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22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1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7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2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emf"/><Relationship Id="rId5" Type="http://schemas.openxmlformats.org/officeDocument/2006/relationships/image" Target="../media/image60.png"/><Relationship Id="rId4" Type="http://schemas.openxmlformats.org/officeDocument/2006/relationships/image" Target="../media/image59.emf"/><Relationship Id="rId9" Type="http://schemas.openxmlformats.org/officeDocument/2006/relationships/image" Target="../media/image5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6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75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8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81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0.emf"/><Relationship Id="rId5" Type="http://schemas.openxmlformats.org/officeDocument/2006/relationships/image" Target="../media/image79.wmf"/><Relationship Id="rId10" Type="http://schemas.openxmlformats.org/officeDocument/2006/relationships/image" Target="../media/image84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83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88.png"/><Relationship Id="rId4" Type="http://schemas.openxmlformats.org/officeDocument/2006/relationships/image" Target="../media/image87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7" Type="http://schemas.openxmlformats.org/officeDocument/2006/relationships/image" Target="../media/image92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91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7" Type="http://schemas.openxmlformats.org/officeDocument/2006/relationships/image" Target="../media/image720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60.png"/><Relationship Id="rId5" Type="http://schemas.openxmlformats.org/officeDocument/2006/relationships/image" Target="../media/image700.png"/><Relationship Id="rId4" Type="http://schemas.openxmlformats.org/officeDocument/2006/relationships/image" Target="../media/image69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84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8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97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96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101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100.wmf"/><Relationship Id="rId5" Type="http://schemas.openxmlformats.org/officeDocument/2006/relationships/image" Target="../media/image103.emf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102.emf"/><Relationship Id="rId9" Type="http://schemas.openxmlformats.org/officeDocument/2006/relationships/image" Target="../media/image9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103.e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104.wmf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3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image" Target="../media/image109.emf"/><Relationship Id="rId7" Type="http://schemas.openxmlformats.org/officeDocument/2006/relationships/image" Target="../media/image108.wmf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107.wmf"/><Relationship Id="rId10" Type="http://schemas.openxmlformats.org/officeDocument/2006/relationships/image" Target="../media/image98.wmf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3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2.e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112.wmf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46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6.emf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17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18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2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8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8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0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7" Type="http://schemas.openxmlformats.org/officeDocument/2006/relationships/image" Target="../media/image146.emf"/><Relationship Id="rId2" Type="http://schemas.openxmlformats.org/officeDocument/2006/relationships/image" Target="../media/image141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5.emf"/><Relationship Id="rId5" Type="http://schemas.openxmlformats.org/officeDocument/2006/relationships/image" Target="../media/image144.emf"/><Relationship Id="rId4" Type="http://schemas.openxmlformats.org/officeDocument/2006/relationships/image" Target="../media/image143.e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49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14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4.png"/><Relationship Id="rId9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Beam Reinforcement Optimization for Practical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1095" y="1579684"/>
            <a:ext cx="5359857" cy="4019894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9882"/>
              </p:ext>
            </p:extLst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7" imgW="3593880" imgH="444240" progId="Equation.DSMT4">
                  <p:embed/>
                </p:oleObj>
              </mc:Choice>
              <mc:Fallback>
                <p:oleObj name="Equation" r:id="rId7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545154" y="1188586"/>
            <a:ext cx="1465466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45154" y="1613318"/>
            <a:ext cx="2334101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After Consider </a:t>
            </a:r>
            <a:r>
              <a:rPr lang="en-US" altLang="zh-TW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48545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98760F35-09F2-1549-9899-B2AB1972A1B2}"/>
              </a:ext>
            </a:extLst>
          </p:cNvPr>
          <p:cNvCxnSpPr/>
          <p:nvPr/>
        </p:nvCxnSpPr>
        <p:spPr>
          <a:xfrm>
            <a:off x="8702998" y="4348716"/>
            <a:ext cx="0" cy="10662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>
            <a:extLst>
              <a:ext uri="{FF2B5EF4-FFF2-40B4-BE49-F238E27FC236}">
                <a16:creationId xmlns:a16="http://schemas.microsoft.com/office/drawing/2014/main" id="{5DE5CD4D-F281-7042-9525-7BD90F9FDD44}"/>
              </a:ext>
            </a:extLst>
          </p:cNvPr>
          <p:cNvCxnSpPr/>
          <p:nvPr/>
        </p:nvCxnSpPr>
        <p:spPr>
          <a:xfrm>
            <a:off x="9529763" y="4348716"/>
            <a:ext cx="0" cy="9805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箭頭接點 21">
            <a:extLst>
              <a:ext uri="{FF2B5EF4-FFF2-40B4-BE49-F238E27FC236}">
                <a16:creationId xmlns:a16="http://schemas.microsoft.com/office/drawing/2014/main" id="{7E672EDB-562C-B049-8622-94E512049A2A}"/>
              </a:ext>
            </a:extLst>
          </p:cNvPr>
          <p:cNvCxnSpPr/>
          <p:nvPr/>
        </p:nvCxnSpPr>
        <p:spPr>
          <a:xfrm>
            <a:off x="8688711" y="4800600"/>
            <a:ext cx="84105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418CB68B-3C5B-BF45-9C63-8AAE5FD0445E}"/>
              </a:ext>
            </a:extLst>
          </p:cNvPr>
          <p:cNvSpPr txBox="1"/>
          <p:nvPr/>
        </p:nvSpPr>
        <p:spPr>
          <a:xfrm>
            <a:off x="8949186" y="4400518"/>
            <a:ext cx="33438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6521566" y="2589623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6315453" y="4486313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/>
          <p:cNvCxnSpPr/>
          <p:nvPr/>
        </p:nvCxnSpPr>
        <p:spPr>
          <a:xfrm>
            <a:off x="7793665" y="239232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7898579" y="25825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7990808" y="28033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8080744" y="3006301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185658" y="3224763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>
            <a:off x="8323521" y="34290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4192"/>
            <a:ext cx="6095238" cy="457142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0718" y="1731756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31" name="文字方塊 30"/>
          <p:cNvSpPr txBox="1"/>
          <p:nvPr/>
        </p:nvSpPr>
        <p:spPr>
          <a:xfrm>
            <a:off x="7032382" y="230789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839788" y="631540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257659" y="1781641"/>
            <a:ext cx="158472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4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8368139" y="1792526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1272910" y="5910088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708872" y="5910088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10762EEB-D746-426A-B339-10C8496FD8C4}"/>
              </a:ext>
            </a:extLst>
          </p:cNvPr>
          <p:cNvSpPr txBox="1"/>
          <p:nvPr/>
        </p:nvSpPr>
        <p:spPr>
          <a:xfrm>
            <a:off x="1587527" y="6004357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C97A6667-4FDD-4B02-B222-C2D3D7E73B73}"/>
              </a:ext>
            </a:extLst>
          </p:cNvPr>
          <p:cNvSpPr txBox="1"/>
          <p:nvPr/>
        </p:nvSpPr>
        <p:spPr>
          <a:xfrm>
            <a:off x="5061905" y="6021269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860006" y="3062295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5653890" y="4818542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61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1536691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5" name="文字方塊 4"/>
          <p:cNvSpPr txBox="1"/>
          <p:nvPr/>
        </p:nvSpPr>
        <p:spPr>
          <a:xfrm>
            <a:off x="839788" y="711204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839788" y="1155582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9788" y="1599960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8075582" y="811570"/>
            <a:ext cx="214417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89351A6F-C48D-0646-81AB-0B2C40694337}"/>
              </a:ext>
            </a:extLst>
          </p:cNvPr>
          <p:cNvSpPr txBox="1"/>
          <p:nvPr/>
        </p:nvSpPr>
        <p:spPr>
          <a:xfrm>
            <a:off x="2379485" y="1847912"/>
            <a:ext cx="133626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CN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7562622" y="6108120"/>
            <a:ext cx="3170099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多點斷筋梁鋼筋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469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圖片 11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4"/>
          <a:stretch/>
        </p:blipFill>
        <p:spPr>
          <a:xfrm>
            <a:off x="616688" y="1990630"/>
            <a:ext cx="5893966" cy="3900444"/>
          </a:xfrm>
          <a:custGeom>
            <a:avLst/>
            <a:gdLst>
              <a:gd name="connsiteX0" fmla="*/ 1403497 w 5893966"/>
              <a:gd name="connsiteY0" fmla="*/ 2592003 h 3900444"/>
              <a:gd name="connsiteX1" fmla="*/ 1095153 w 5893966"/>
              <a:gd name="connsiteY1" fmla="*/ 2953510 h 3900444"/>
              <a:gd name="connsiteX2" fmla="*/ 1403497 w 5893966"/>
              <a:gd name="connsiteY2" fmla="*/ 3315017 h 3900444"/>
              <a:gd name="connsiteX3" fmla="*/ 1711841 w 5893966"/>
              <a:gd name="connsiteY3" fmla="*/ 2953510 h 3900444"/>
              <a:gd name="connsiteX4" fmla="*/ 1403497 w 5893966"/>
              <a:gd name="connsiteY4" fmla="*/ 2592003 h 3900444"/>
              <a:gd name="connsiteX5" fmla="*/ 139106 w 5893966"/>
              <a:gd name="connsiteY5" fmla="*/ 0 h 3900444"/>
              <a:gd name="connsiteX6" fmla="*/ 5893966 w 5893966"/>
              <a:gd name="connsiteY6" fmla="*/ 0 h 3900444"/>
              <a:gd name="connsiteX7" fmla="*/ 5893966 w 5893966"/>
              <a:gd name="connsiteY7" fmla="*/ 3900444 h 3900444"/>
              <a:gd name="connsiteX8" fmla="*/ 668311 w 5893966"/>
              <a:gd name="connsiteY8" fmla="*/ 3900444 h 3900444"/>
              <a:gd name="connsiteX9" fmla="*/ 696883 w 5893966"/>
              <a:gd name="connsiteY9" fmla="*/ 3859769 h 3900444"/>
              <a:gd name="connsiteX10" fmla="*/ 733647 w 5893966"/>
              <a:gd name="connsiteY10" fmla="*/ 3719054 h 3900444"/>
              <a:gd name="connsiteX11" fmla="*/ 265814 w 5893966"/>
              <a:gd name="connsiteY11" fmla="*/ 3357547 h 3900444"/>
              <a:gd name="connsiteX12" fmla="*/ 4244 w 5893966"/>
              <a:gd name="connsiteY12" fmla="*/ 3419287 h 3900444"/>
              <a:gd name="connsiteX13" fmla="*/ 0 w 5893966"/>
              <a:gd name="connsiteY13" fmla="*/ 3421993 h 3900444"/>
              <a:gd name="connsiteX14" fmla="*/ 0 w 5893966"/>
              <a:gd name="connsiteY14" fmla="*/ 492863 h 3900444"/>
              <a:gd name="connsiteX15" fmla="*/ 6184 w 5893966"/>
              <a:gd name="connsiteY15" fmla="*/ 497795 h 3900444"/>
              <a:gd name="connsiteX16" fmla="*/ 31898 w 5893966"/>
              <a:gd name="connsiteY16" fmla="*/ 504455 h 3900444"/>
              <a:gd name="connsiteX17" fmla="*/ 159489 w 5893966"/>
              <a:gd name="connsiteY17" fmla="*/ 176629 h 3900444"/>
              <a:gd name="connsiteX18" fmla="*/ 149462 w 5893966"/>
              <a:gd name="connsiteY18" fmla="*/ 49025 h 39004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5893966" h="3900444">
                <a:moveTo>
                  <a:pt x="1403497" y="2592003"/>
                </a:moveTo>
                <a:cubicBezTo>
                  <a:pt x="1233203" y="2592003"/>
                  <a:pt x="1095153" y="2753855"/>
                  <a:pt x="1095153" y="2953510"/>
                </a:cubicBezTo>
                <a:cubicBezTo>
                  <a:pt x="1095153" y="3153165"/>
                  <a:pt x="1233203" y="3315017"/>
                  <a:pt x="1403497" y="3315017"/>
                </a:cubicBezTo>
                <a:cubicBezTo>
                  <a:pt x="1573791" y="3315017"/>
                  <a:pt x="1711841" y="3153165"/>
                  <a:pt x="1711841" y="2953510"/>
                </a:cubicBezTo>
                <a:cubicBezTo>
                  <a:pt x="1711841" y="2753855"/>
                  <a:pt x="1573791" y="2592003"/>
                  <a:pt x="1403497" y="2592003"/>
                </a:cubicBezTo>
                <a:close/>
                <a:moveTo>
                  <a:pt x="139106" y="0"/>
                </a:moveTo>
                <a:lnTo>
                  <a:pt x="5893966" y="0"/>
                </a:lnTo>
                <a:lnTo>
                  <a:pt x="5893966" y="3900444"/>
                </a:lnTo>
                <a:lnTo>
                  <a:pt x="668311" y="3900444"/>
                </a:lnTo>
                <a:lnTo>
                  <a:pt x="696883" y="3859769"/>
                </a:lnTo>
                <a:cubicBezTo>
                  <a:pt x="720556" y="3816519"/>
                  <a:pt x="733647" y="3768968"/>
                  <a:pt x="733647" y="3719054"/>
                </a:cubicBezTo>
                <a:cubicBezTo>
                  <a:pt x="733647" y="3519399"/>
                  <a:pt x="524191" y="3357547"/>
                  <a:pt x="265814" y="3357547"/>
                </a:cubicBezTo>
                <a:cubicBezTo>
                  <a:pt x="168923" y="3357547"/>
                  <a:pt x="78911" y="3380308"/>
                  <a:pt x="4244" y="3419287"/>
                </a:cubicBezTo>
                <a:lnTo>
                  <a:pt x="0" y="3421993"/>
                </a:lnTo>
                <a:lnTo>
                  <a:pt x="0" y="492863"/>
                </a:lnTo>
                <a:lnTo>
                  <a:pt x="6184" y="497795"/>
                </a:lnTo>
                <a:cubicBezTo>
                  <a:pt x="14490" y="502162"/>
                  <a:pt x="23090" y="504455"/>
                  <a:pt x="31898" y="504455"/>
                </a:cubicBezTo>
                <a:cubicBezTo>
                  <a:pt x="102365" y="504455"/>
                  <a:pt x="159489" y="357682"/>
                  <a:pt x="159489" y="176629"/>
                </a:cubicBezTo>
                <a:cubicBezTo>
                  <a:pt x="159489" y="131366"/>
                  <a:pt x="155919" y="88245"/>
                  <a:pt x="149462" y="49025"/>
                </a:cubicBezTo>
                <a:close/>
              </a:path>
            </a:pathLst>
          </a:cu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647277"/>
              </p:ext>
            </p:extLst>
          </p:nvPr>
        </p:nvGraphicFramePr>
        <p:xfrm>
          <a:off x="6872178" y="2495085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Equation" r:id="rId5" imgW="4559040" imgH="761760" progId="Equation.DSMT4">
                  <p:embed/>
                </p:oleObj>
              </mc:Choice>
              <mc:Fallback>
                <p:oleObj name="Equation" r:id="rId5" imgW="4559040" imgH="761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2178" y="2495085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795311"/>
              </p:ext>
            </p:extLst>
          </p:nvPr>
        </p:nvGraphicFramePr>
        <p:xfrm>
          <a:off x="6872178" y="5084704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6" name="Equation" r:id="rId7" imgW="1422360" imgH="355320" progId="Equation.DSMT4">
                  <p:embed/>
                </p:oleObj>
              </mc:Choice>
              <mc:Fallback>
                <p:oleObj name="Equation" r:id="rId7" imgW="1422360" imgH="355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2178" y="5084704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032281"/>
              </p:ext>
            </p:extLst>
          </p:nvPr>
        </p:nvGraphicFramePr>
        <p:xfrm>
          <a:off x="6872178" y="4005794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7" name="Equation" r:id="rId9" imgW="469800" imgH="330120" progId="Equation.DSMT4">
                  <p:embed/>
                </p:oleObj>
              </mc:Choice>
              <mc:Fallback>
                <p:oleObj name="Equation" r:id="rId9" imgW="469800" imgH="3301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72178" y="4005794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57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7344" y="1731756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8648700" y="4931559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0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48700" y="4931559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/>
          </p:nvPr>
        </p:nvGraphicFramePr>
        <p:xfrm>
          <a:off x="8648700" y="2217695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1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48700" y="2217695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/>
          </p:nvPr>
        </p:nvGraphicFramePr>
        <p:xfrm>
          <a:off x="7295145" y="4448959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2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95145" y="4448959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1445726" y="2888207"/>
          <a:ext cx="1333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3" name="Equation" r:id="rId11" imgW="1333440" imgH="1054080" progId="Equation.DSMT4">
                  <p:embed/>
                </p:oleObj>
              </mc:Choice>
              <mc:Fallback>
                <p:oleObj name="Equation" r:id="rId11" imgW="1333440" imgH="10540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5726" y="2888207"/>
                        <a:ext cx="13335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3948936" y="2344829"/>
            <a:ext cx="5443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Vu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/>
          <p:cNvCxnSpPr/>
          <p:nvPr/>
        </p:nvCxnSpPr>
        <p:spPr>
          <a:xfrm>
            <a:off x="7208880" y="4277316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937726" y="5058559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4" name="Equation" r:id="rId13" imgW="3682800" imgH="685800" progId="Equation.DSMT4">
                  <p:embed/>
                </p:oleObj>
              </mc:Choice>
              <mc:Fallback>
                <p:oleObj name="Equation" r:id="rId13" imgW="3682800" imgH="6858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7726" y="5058559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線單箭頭接點 12"/>
          <p:cNvCxnSpPr/>
          <p:nvPr/>
        </p:nvCxnSpPr>
        <p:spPr>
          <a:xfrm>
            <a:off x="3817088" y="4858986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3948936" y="2718130"/>
            <a:ext cx="50783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V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6311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pic>
        <p:nvPicPr>
          <p:cNvPr id="4" name="圖片 3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8861" y="3439633"/>
            <a:ext cx="5250746" cy="1763037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4159118" y="1823556"/>
            <a:ext cx="134402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v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775990" y="1856446"/>
            <a:ext cx="11871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>
                <a:solidFill>
                  <a:schemeClr val="accent3"/>
                </a:solidFill>
              </a:rPr>
              <a:t>- Demand</a:t>
            </a:r>
            <a:endParaRPr lang="zh-TW" altLang="en-US" dirty="0">
              <a:solidFill>
                <a:schemeClr val="accent3"/>
              </a:solidFill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2294750" y="1824547"/>
            <a:ext cx="153279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c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615665" y="2410827"/>
            <a:ext cx="265713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剪力鋼筋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545881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Algorithm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130595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Multi-Cut-2 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850421" y="1855628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843869" y="2477354"/>
            <a:ext cx="2003736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082439" y="4590902"/>
            <a:ext cx="182998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6822497" y="1855835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10279231" y="1855835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8368122" y="1860633"/>
            <a:ext cx="15494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733607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636845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060512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0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860005" y="272633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5657474" y="464404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848986" y="2477353"/>
            <a:ext cx="329609" cy="126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742129" y="3193257"/>
            <a:ext cx="648000" cy="54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951996" y="4769484"/>
            <a:ext cx="758422" cy="3356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4040372" y="5041935"/>
            <a:ext cx="352474" cy="58268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9452345" y="2477353"/>
            <a:ext cx="522393" cy="16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1742935" y="5126411"/>
            <a:ext cx="100933" cy="50884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8499027" y="4871988"/>
            <a:ext cx="1437346" cy="35923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 27"/>
          <p:cNvSpPr/>
          <p:nvPr/>
        </p:nvSpPr>
        <p:spPr>
          <a:xfrm>
            <a:off x="9012873" y="2632951"/>
            <a:ext cx="439472" cy="63473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955056" y="5269467"/>
            <a:ext cx="120838" cy="35515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矩形 29"/>
          <p:cNvSpPr/>
          <p:nvPr/>
        </p:nvSpPr>
        <p:spPr>
          <a:xfrm>
            <a:off x="8900692" y="2491342"/>
            <a:ext cx="112181" cy="1136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8521596" y="5226937"/>
            <a:ext cx="45719" cy="280728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2269501" y="1860633"/>
            <a:ext cx="15494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6549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Factor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1756"/>
            <a:ext cx="6095238" cy="4571429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3757288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7203493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5482057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150465" y="2623935"/>
            <a:ext cx="299692" cy="13935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6914326" y="2443897"/>
            <a:ext cx="257268" cy="1573574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4899142" y="5355718"/>
            <a:ext cx="230057" cy="28786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7056565" y="5457118"/>
            <a:ext cx="421287" cy="18646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單箭頭接點 12"/>
          <p:cNvCxnSpPr/>
          <p:nvPr/>
        </p:nvCxnSpPr>
        <p:spPr>
          <a:xfrm>
            <a:off x="7740506" y="3072807"/>
            <a:ext cx="130780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9364834" y="2859094"/>
            <a:ext cx="137633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 flipH="1">
            <a:off x="2743201" y="3103645"/>
            <a:ext cx="138223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/>
          <p:cNvSpPr txBox="1"/>
          <p:nvPr/>
        </p:nvSpPr>
        <p:spPr>
          <a:xfrm>
            <a:off x="1241343" y="2889932"/>
            <a:ext cx="100444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ment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6914326" y="3785191"/>
            <a:ext cx="2229293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9364834" y="3571478"/>
            <a:ext cx="10107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1186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Algorithm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19619" y="3429000"/>
            <a:ext cx="4575618" cy="3431714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67289"/>
              </p:ext>
            </p:extLst>
          </p:nvPr>
        </p:nvGraphicFramePr>
        <p:xfrm>
          <a:off x="7545774" y="3635515"/>
          <a:ext cx="430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Equation" r:id="rId5" imgW="4305240" imgH="520560" progId="Equation.DSMT4">
                  <p:embed/>
                </p:oleObj>
              </mc:Choice>
              <mc:Fallback>
                <p:oleObj name="Equation" r:id="rId5" imgW="4305240" imgH="5205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5774" y="3635515"/>
                        <a:ext cx="4305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6822035" y="2723805"/>
            <a:ext cx="4738220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velopment Length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" name="直線單箭頭接點 7"/>
          <p:cNvCxnSpPr/>
          <p:nvPr/>
        </p:nvCxnSpPr>
        <p:spPr>
          <a:xfrm>
            <a:off x="5018563" y="4193282"/>
            <a:ext cx="3960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5061018" y="3449924"/>
            <a:ext cx="35362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接點 9"/>
          <p:cNvCxnSpPr/>
          <p:nvPr/>
        </p:nvCxnSpPr>
        <p:spPr>
          <a:xfrm>
            <a:off x="5018563" y="3724897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414563" y="3728257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7545774" y="437568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320775" y="3724897"/>
            <a:ext cx="0" cy="1126602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圖片 3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19619" y="518"/>
            <a:ext cx="4576381" cy="3432287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147347" y="436613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47347" y="885682"/>
            <a:ext cx="11871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en-US" altLang="zh-TW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147347" y="386772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47347" y="4316793"/>
            <a:ext cx="11871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en-US" altLang="zh-TW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/>
          <p:cNvCxnSpPr/>
          <p:nvPr/>
        </p:nvCxnSpPr>
        <p:spPr>
          <a:xfrm>
            <a:off x="4795283" y="875924"/>
            <a:ext cx="6120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/>
          <p:cNvSpPr txBox="1"/>
          <p:nvPr/>
        </p:nvSpPr>
        <p:spPr>
          <a:xfrm>
            <a:off x="4981881" y="251301"/>
            <a:ext cx="35362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6" name="直線接點 25"/>
          <p:cNvCxnSpPr/>
          <p:nvPr/>
        </p:nvCxnSpPr>
        <p:spPr>
          <a:xfrm>
            <a:off x="4805911" y="407539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5414563" y="410899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31755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ment </a:t>
            </a:r>
            <a:r>
              <a:rPr lang="en-US" altLang="zh-TW" dirty="0">
                <a:solidFill>
                  <a:schemeClr val="accent1"/>
                </a:solidFill>
              </a:rPr>
              <a:t>Decay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5" cy="7735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795942" y="1731755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oment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31755"/>
            <a:ext cx="6096000" cy="4572001"/>
          </a:xfrm>
          <a:prstGeom prst="rect">
            <a:avLst/>
          </a:prstGeom>
        </p:spPr>
      </p:pic>
      <p:cxnSp>
        <p:nvCxnSpPr>
          <p:cNvPr id="14" name="直線單箭頭接點 13"/>
          <p:cNvCxnSpPr/>
          <p:nvPr/>
        </p:nvCxnSpPr>
        <p:spPr>
          <a:xfrm flipH="1">
            <a:off x="10687485" y="3031940"/>
            <a:ext cx="467834" cy="6239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891180" y="1679161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oment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4971994" y="322166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10475325" y="380375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0" cy="1440712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6334666" y="1755017"/>
            <a:ext cx="5008501" cy="3752000"/>
            <a:chOff x="3591749" y="1553000"/>
            <a:chExt cx="5008501" cy="3752000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6" name="直線接點 15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1074243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8099749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271805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cay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𝑎𝑡𝑒𝑟𝑎𝑙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7548770" y="4875567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320775" y="3794177"/>
            <a:ext cx="0" cy="2372707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433579" y="1755017"/>
            <a:ext cx="5008501" cy="3752000"/>
            <a:chOff x="3591749" y="1553000"/>
            <a:chExt cx="5008501" cy="3752000"/>
          </a:xfrm>
        </p:grpSpPr>
        <p:pic>
          <p:nvPicPr>
            <p:cNvPr id="16" name="圖片 15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5173156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2198662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48770" y="5596093"/>
            <a:ext cx="170931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y Heigh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079" y="3429000"/>
            <a:ext cx="4377394" cy="1489867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2484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22</a:t>
            </a:r>
            <a:r>
              <a:rPr lang="zh-TW" altLang="en-US" dirty="0" smtClean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3079" y="1781577"/>
            <a:ext cx="4227882" cy="1430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 flipH="1">
            <a:off x="11424734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56426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424734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56426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3079" y="5567853"/>
            <a:ext cx="9614458" cy="740000"/>
          </a:xfrm>
          <a:prstGeom prst="rect">
            <a:avLst/>
          </a:prstGeom>
        </p:spPr>
      </p:pic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535681"/>
              </p:ext>
            </p:extLst>
          </p:nvPr>
        </p:nvGraphicFramePr>
        <p:xfrm>
          <a:off x="1063079" y="513629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" name="Equation" r:id="rId8" imgW="774360" imgH="291960" progId="Equation.DSMT4">
                  <p:embed/>
                </p:oleObj>
              </mc:Choice>
              <mc:Fallback>
                <p:oleObj name="Equation" r:id="rId8" imgW="774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3079" y="5136290"/>
                        <a:ext cx="774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55930"/>
            <a:ext cx="74475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5593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9827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880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88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77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>
            <a:extLst>
              <a:ext uri="{FF2B5EF4-FFF2-40B4-BE49-F238E27FC236}">
                <a16:creationId xmlns:a16="http://schemas.microsoft.com/office/drawing/2014/main" id="{FEBC6803-444F-478C-A03C-8AD6667285CB}"/>
              </a:ext>
            </a:extLst>
          </p:cNvPr>
          <p:cNvCxnSpPr/>
          <p:nvPr/>
        </p:nvCxnSpPr>
        <p:spPr>
          <a:xfrm>
            <a:off x="8148021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5226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366048"/>
              </p:ext>
            </p:extLst>
          </p:nvPr>
        </p:nvGraphicFramePr>
        <p:xfrm>
          <a:off x="2501370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1370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7" name="直線單箭頭接點 26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12800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361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36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2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085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543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0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C6AA1B0B-D45D-4195-A840-EA51BADF819B}"/>
              </a:ext>
            </a:extLst>
          </p:cNvPr>
          <p:cNvCxnSpPr/>
          <p:nvPr/>
        </p:nvCxnSpPr>
        <p:spPr>
          <a:xfrm flipV="1">
            <a:off x="9455971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29D11C2F-CC24-4BC4-871C-39A8B85BC69C}"/>
              </a:ext>
            </a:extLst>
          </p:cNvPr>
          <p:cNvCxnSpPr/>
          <p:nvPr/>
        </p:nvCxnSpPr>
        <p:spPr>
          <a:xfrm flipV="1">
            <a:off x="5090160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5AA2A3E9-DAC8-410D-8543-5EFB8F6977F5}"/>
              </a:ext>
            </a:extLst>
          </p:cNvPr>
          <p:cNvCxnSpPr/>
          <p:nvPr/>
        </p:nvCxnSpPr>
        <p:spPr>
          <a:xfrm flipV="1">
            <a:off x="7211209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516100"/>
              </p:ext>
            </p:extLst>
          </p:nvPr>
        </p:nvGraphicFramePr>
        <p:xfrm>
          <a:off x="2501370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1370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31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511281" y="3448085"/>
            <a:ext cx="1308243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op Story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7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39910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Story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516895" y="4377258"/>
            <a:ext cx="180228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ottom Story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439615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439615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5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443512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593327"/>
              </p:ext>
            </p:extLst>
          </p:nvPr>
        </p:nvGraphicFramePr>
        <p:xfrm>
          <a:off x="3934193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32" name="物件 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4193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723530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5151326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5654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5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Bottom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1.9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5.1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B8C689-2C27-45DE-8D4B-30A5CCB3E843}"/>
              </a:ext>
            </a:extLst>
          </p:cNvPr>
          <p:cNvCxnSpPr/>
          <p:nvPr/>
        </p:nvCxnSpPr>
        <p:spPr>
          <a:xfrm flipV="1">
            <a:off x="7196865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33C98247-F91E-4BD8-A1B9-6E40D87F6628}"/>
              </a:ext>
            </a:extLst>
          </p:cNvPr>
          <p:cNvCxnSpPr/>
          <p:nvPr/>
        </p:nvCxnSpPr>
        <p:spPr>
          <a:xfrm flipV="1">
            <a:off x="7177142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/>
          </p:nvPr>
        </p:nvGraphicFramePr>
        <p:xfrm>
          <a:off x="4657777" y="920506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7777" y="920506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918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452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89786" y="1731756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44C61A08-FCDB-4213-B409-451BFB42379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Why?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2216044" y="6312962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16186" y="6316314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BC368F04-8D51-41AC-9018-FD57E36DF05A}"/>
              </a:ext>
            </a:extLst>
          </p:cNvPr>
          <p:cNvSpPr txBox="1"/>
          <p:nvPr/>
        </p:nvSpPr>
        <p:spPr>
          <a:xfrm>
            <a:off x="1844243" y="4385699"/>
            <a:ext cx="2395849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mall Gravity 89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B8C5803-08DB-480A-AA5E-BDEDFDE10937}"/>
              </a:ext>
            </a:extLst>
          </p:cNvPr>
          <p:cNvSpPr txBox="1"/>
          <p:nvPr/>
        </p:nvSpPr>
        <p:spPr>
          <a:xfrm>
            <a:off x="7951908" y="4385699"/>
            <a:ext cx="2429768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 Gravity 99%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653806" y="443975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6764724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210929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489493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679069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4125274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2403838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39788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6943726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矩形 31"/>
          <p:cNvSpPr/>
          <p:nvPr/>
        </p:nvSpPr>
        <p:spPr>
          <a:xfrm>
            <a:off x="1467293" y="5373560"/>
            <a:ext cx="915279" cy="24043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 32"/>
          <p:cNvSpPr/>
          <p:nvPr/>
        </p:nvSpPr>
        <p:spPr>
          <a:xfrm>
            <a:off x="3855317" y="5371777"/>
            <a:ext cx="915279" cy="11462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矩形 33"/>
          <p:cNvSpPr/>
          <p:nvPr/>
        </p:nvSpPr>
        <p:spPr>
          <a:xfrm>
            <a:off x="10291559" y="5493775"/>
            <a:ext cx="192143" cy="12021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文字方塊 34"/>
          <p:cNvSpPr txBox="1"/>
          <p:nvPr/>
        </p:nvSpPr>
        <p:spPr>
          <a:xfrm>
            <a:off x="7427740" y="567838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655742" y="551135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8877827" y="5674096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1256150" y="566346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/>
          <p:cNvSpPr txBox="1"/>
          <p:nvPr/>
        </p:nvSpPr>
        <p:spPr>
          <a:xfrm>
            <a:off x="4383956" y="55323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1" name="文字方塊 40"/>
          <p:cNvSpPr txBox="1"/>
          <p:nvPr/>
        </p:nvSpPr>
        <p:spPr>
          <a:xfrm>
            <a:off x="2735512" y="5371342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3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0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1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圖</a:t>
            </a: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13896"/>
              </p:ext>
            </p:extLst>
          </p:nvPr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2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21165"/>
              </p:ext>
            </p:extLst>
          </p:nvPr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3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543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#8 =&gt;</a:t>
            </a:r>
            <a:r>
              <a:rPr lang="zh-TW" altLang="en-US" dirty="0" smtClean="0"/>
              <a:t> </a:t>
            </a:r>
            <a:r>
              <a:rPr lang="en-US" altLang="zh-TW" dirty="0" smtClean="0"/>
              <a:t>#10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549602"/>
              </p:ext>
            </p:extLst>
          </p:nvPr>
        </p:nvGraphicFramePr>
        <p:xfrm>
          <a:off x="7543364" y="878819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3" name="Equation" r:id="rId3" imgW="2552400" imgH="1117440" progId="Equation.DSMT4">
                  <p:embed/>
                </p:oleObj>
              </mc:Choice>
              <mc:Fallback>
                <p:oleObj name="Equation" r:id="rId3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43364" y="878819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658159"/>
              </p:ext>
            </p:extLst>
          </p:nvPr>
        </p:nvGraphicFramePr>
        <p:xfrm>
          <a:off x="3935231" y="703326"/>
          <a:ext cx="2921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4" name="Equation" r:id="rId5" imgW="2920680" imgH="1295280" progId="Equation.DSMT4">
                  <p:embed/>
                </p:oleObj>
              </mc:Choice>
              <mc:Fallback>
                <p:oleObj name="Equation" r:id="rId5" imgW="2920680" imgH="12952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5231" y="703326"/>
                        <a:ext cx="29210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9284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7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9605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5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5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9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4" name="文字方塊 43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5" name="文字方塊 44"/>
          <p:cNvSpPr txBox="1"/>
          <p:nvPr/>
        </p:nvSpPr>
        <p:spPr>
          <a:xfrm>
            <a:off x="1063073" y="1531089"/>
            <a:ext cx="212333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.54cm =&gt; 3.22c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2043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圖片 2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29097"/>
            <a:ext cx="6095238" cy="4571429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26440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849192" y="1753022"/>
            <a:ext cx="19950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, #8 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217867" y="1767011"/>
            <a:ext cx="201593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, #10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3217867" y="1278065"/>
            <a:ext cx="169039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#10</a:t>
            </a:r>
            <a:endParaRPr lang="en-US" altLang="zh-TW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060689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944185" y="4795284"/>
            <a:ext cx="4481512" cy="908852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文字方塊 11"/>
          <p:cNvSpPr txBox="1"/>
          <p:nvPr/>
        </p:nvSpPr>
        <p:spPr>
          <a:xfrm>
            <a:off x="848488" y="1280406"/>
            <a:ext cx="16695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#8 </a:t>
            </a:r>
            <a:endParaRPr lang="zh-TW" altLang="en-US" sz="2000" dirty="0">
              <a:solidFill>
                <a:schemeClr val="accent4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301560" y="2972583"/>
            <a:ext cx="360000" cy="5042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文字方塊 13"/>
          <p:cNvSpPr txBox="1"/>
          <p:nvPr/>
        </p:nvSpPr>
        <p:spPr>
          <a:xfrm>
            <a:off x="6829184" y="1753022"/>
            <a:ext cx="19950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, #8 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9197859" y="1767011"/>
            <a:ext cx="201593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, #10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9197859" y="1278065"/>
            <a:ext cx="169039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#10</a:t>
            </a:r>
            <a:endParaRPr lang="en-US" altLang="zh-TW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828480" y="1280406"/>
            <a:ext cx="16695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#8 </a:t>
            </a:r>
            <a:endParaRPr lang="zh-TW" altLang="en-US" sz="2000" dirty="0">
              <a:solidFill>
                <a:schemeClr val="accent4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756231" y="2457688"/>
            <a:ext cx="273510" cy="102979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10029411" y="5506918"/>
            <a:ext cx="900000" cy="1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7699967" y="5506918"/>
            <a:ext cx="900000" cy="1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373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3946692" y="5312800"/>
            <a:ext cx="40972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0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5016207" y="531136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9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7171438" y="531136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350944" y="5315258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7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3946692" y="3448085"/>
            <a:ext cx="25583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5016207" y="344664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7171438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350944" y="3450543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ies</a:t>
            </a:r>
            <a:r>
              <a:rPr lang="zh-TW" altLang="en-US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smtClean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5116393" y="2509033"/>
            <a:ext cx="54726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28245" y="2509033"/>
            <a:ext cx="104131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365909" y="2509033"/>
            <a:ext cx="68031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tal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3952306" y="4377258"/>
            <a:ext cx="36003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5021821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7177052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1.5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356558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3.8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2258485" y="4377258"/>
            <a:ext cx="9483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ies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72326"/>
              </p:ext>
            </p:extLst>
          </p:nvPr>
        </p:nvGraphicFramePr>
        <p:xfrm>
          <a:off x="4665412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32" name="物件 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5412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67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3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0949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1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Stirrups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5437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4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7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8008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0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/>
          </p:nvPr>
        </p:nvGraphicFramePr>
        <p:xfrm>
          <a:off x="4657777" y="920506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7777" y="920506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5550320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5550320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7486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5" y="191389"/>
            <a:ext cx="4320000" cy="3240001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9179" y="195793"/>
            <a:ext cx="4320000" cy="3240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7333" y="191387"/>
            <a:ext cx="4320000" cy="3240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5" y="3618000"/>
            <a:ext cx="4320000" cy="324000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9179" y="3622404"/>
            <a:ext cx="4320000" cy="3240001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2000" y="3617998"/>
            <a:ext cx="4320000" cy="3240001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13013" y="6693"/>
            <a:ext cx="187006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3984046" y="6693"/>
            <a:ext cx="187006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8020766" y="6693"/>
            <a:ext cx="196143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13013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984046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020766" y="3448247"/>
            <a:ext cx="186365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1271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22" y="191390"/>
            <a:ext cx="4320000" cy="3240001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5739" y="190466"/>
            <a:ext cx="4320000" cy="3240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2000" y="190467"/>
            <a:ext cx="4320000" cy="3240000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5" y="3618000"/>
            <a:ext cx="4320000" cy="3240000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5739" y="3621483"/>
            <a:ext cx="4320000" cy="3240001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2000" y="3617998"/>
            <a:ext cx="4320000" cy="3240001"/>
          </a:xfrm>
          <a:prstGeom prst="rect">
            <a:avLst/>
          </a:prstGeom>
        </p:spPr>
      </p:pic>
      <p:sp>
        <p:nvSpPr>
          <p:cNvPr id="13" name="文字方塊 12"/>
          <p:cNvSpPr txBox="1"/>
          <p:nvPr/>
        </p:nvSpPr>
        <p:spPr>
          <a:xfrm>
            <a:off x="13013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984046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020766" y="3448247"/>
            <a:ext cx="186365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13013" y="6693"/>
            <a:ext cx="179632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984046" y="6693"/>
            <a:ext cx="179632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8020766" y="6693"/>
            <a:ext cx="188769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7093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61738"/>
              </p:ext>
            </p:extLst>
          </p:nvPr>
        </p:nvGraphicFramePr>
        <p:xfrm>
          <a:off x="4830763" y="915988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Equation" r:id="rId4" imgW="2070000" imgH="609480" progId="Equation.DSMT4">
                  <p:embed/>
                </p:oleObj>
              </mc:Choice>
              <mc:Fallback>
                <p:oleObj name="Equation" r:id="rId4" imgW="207000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0763" y="915988"/>
                        <a:ext cx="2070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圖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6415" y="4814282"/>
            <a:ext cx="4829138" cy="495733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8683204" y="4681573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sp>
        <p:nvSpPr>
          <p:cNvPr id="12" name="文字方塊 11"/>
          <p:cNvSpPr txBox="1"/>
          <p:nvPr/>
        </p:nvSpPr>
        <p:spPr>
          <a:xfrm>
            <a:off x="8687553" y="1868645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87553" y="2814398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683205" y="3739354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04061BCA-2803-4D6F-9569-CB44B0447B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6415" y="1970462"/>
            <a:ext cx="4825763" cy="527400"/>
          </a:xfrm>
          <a:prstGeom prst="rect">
            <a:avLst/>
          </a:prstGeom>
        </p:spPr>
      </p:pic>
      <p:pic>
        <p:nvPicPr>
          <p:cNvPr id="24" name="圖片 23">
            <a:extLst>
              <a:ext uri="{FF2B5EF4-FFF2-40B4-BE49-F238E27FC236}">
                <a16:creationId xmlns:a16="http://schemas.microsoft.com/office/drawing/2014/main" id="{2F1C7A2D-0EF2-4F4C-9AC8-514F9FD033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26415" y="2908614"/>
            <a:ext cx="4825763" cy="527400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32745C8C-106E-41B6-91E4-B9CE7C6FC7B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27881" y="3842117"/>
            <a:ext cx="4825763" cy="527400"/>
          </a:xfrm>
          <a:prstGeom prst="rect">
            <a:avLst/>
          </a:prstGeom>
        </p:spPr>
      </p:pic>
      <p:sp>
        <p:nvSpPr>
          <p:cNvPr id="27" name="文字方塊 26">
            <a:extLst>
              <a:ext uri="{FF2B5EF4-FFF2-40B4-BE49-F238E27FC236}">
                <a16:creationId xmlns:a16="http://schemas.microsoft.com/office/drawing/2014/main" id="{CB0236F7-8FAF-41B1-81A7-5D59B1694F73}"/>
              </a:ext>
            </a:extLst>
          </p:cNvPr>
          <p:cNvSpPr txBox="1"/>
          <p:nvPr/>
        </p:nvSpPr>
        <p:spPr>
          <a:xfrm>
            <a:off x="8670941" y="5611796"/>
            <a:ext cx="1727396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Unlimite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8" name="圖片 27">
            <a:extLst>
              <a:ext uri="{FF2B5EF4-FFF2-40B4-BE49-F238E27FC236}">
                <a16:creationId xmlns:a16="http://schemas.microsoft.com/office/drawing/2014/main" id="{63C030CC-7848-4B1D-BC02-D6370FA0108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29367" y="5716107"/>
            <a:ext cx="4825763" cy="52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463361" y="1948741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626867" y="3384790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3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5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14F5D72-4B41-466B-B2EE-475566E4E0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138" y="2728585"/>
            <a:ext cx="4923450" cy="3574600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F1C47507-996F-4AC9-B443-94462EBF8B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138" y="2001093"/>
            <a:ext cx="4923450" cy="52740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031" y="2888076"/>
            <a:ext cx="6098970" cy="270465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69041" y="2728584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169041" y="4762799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4522945" y="2728583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4522945" y="4762798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14119"/>
              </p:ext>
            </p:extLst>
          </p:nvPr>
        </p:nvGraphicFramePr>
        <p:xfrm>
          <a:off x="3938184" y="909287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Equation" r:id="rId6" imgW="2412720" imgH="609480" progId="Equation.DSMT4">
                  <p:embed/>
                </p:oleObj>
              </mc:Choice>
              <mc:Fallback>
                <p:oleObj name="Equation" r:id="rId6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8184" y="909287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90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38089" y="1948741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4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27856" y="3384790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6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圖</a:t>
            </a: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8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30" name="物件 29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9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31" name="物件 30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40493" y="2577253"/>
            <a:ext cx="494363" cy="115027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848986" y="2240494"/>
            <a:ext cx="361507" cy="1476399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73164" y="4923383"/>
            <a:ext cx="776829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4164870" y="5121928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矩形 38"/>
          <p:cNvSpPr/>
          <p:nvPr/>
        </p:nvSpPr>
        <p:spPr>
          <a:xfrm>
            <a:off x="1749993" y="5245380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03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46654868-360A-4B3E-A141-9C033BBA1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2960716"/>
            <a:ext cx="4800507" cy="33462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FA0811C-5F27-43E1-B2D7-AE21F6A532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2001094"/>
            <a:ext cx="4800507" cy="486200"/>
          </a:xfrm>
          <a:prstGeom prst="rect">
            <a:avLst/>
          </a:prstGeom>
        </p:spPr>
      </p:pic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4842"/>
              </p:ext>
            </p:extLst>
          </p:nvPr>
        </p:nvGraphicFramePr>
        <p:xfrm>
          <a:off x="4661198" y="918072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name="Equation" r:id="rId5" imgW="2412720" imgH="609480" progId="Equation.DSMT4">
                  <p:embed/>
                </p:oleObj>
              </mc:Choice>
              <mc:Fallback>
                <p:oleObj name="Equation" r:id="rId5" imgW="2412720" imgH="60948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1198" y="918072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圖片 3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2894361"/>
            <a:ext cx="6096214" cy="2703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25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10"/>
            <a:ext cx="273626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317646" y="5844799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2929883" y="5096003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7" name="直線單箭頭接點 36"/>
          <p:cNvCxnSpPr/>
          <p:nvPr/>
        </p:nvCxnSpPr>
        <p:spPr>
          <a:xfrm flipV="1">
            <a:off x="7081284" y="4147802"/>
            <a:ext cx="0" cy="711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3960315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 Light" panose="020B0502040204020203" pitchFamily="34" charset="0"/>
                            </a:rPr>
                            <m:t>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3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3960315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926037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6" name="文字方塊 15"/>
          <p:cNvSpPr txBox="1"/>
          <p:nvPr/>
        </p:nvSpPr>
        <p:spPr>
          <a:xfrm>
            <a:off x="7828024" y="5841520"/>
            <a:ext cx="35981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台北市公共工程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 flipV="1">
            <a:off x="809866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7545768" y="5131776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</p:spTree>
    <p:extLst>
      <p:ext uri="{BB962C8B-B14F-4D97-AF65-F5344CB8AC3E}">
        <p14:creationId xmlns:p14="http://schemas.microsoft.com/office/powerpoint/2010/main" val="3443031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79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645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299395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939778" y="1089992"/>
            <a:ext cx="13362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98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Algorithm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652421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" name="圖片 7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2283018"/>
            <a:ext cx="6095238" cy="4571429"/>
          </a:xfrm>
          <a:prstGeom prst="rect">
            <a:avLst/>
          </a:prstGeom>
        </p:spPr>
      </p:pic>
      <p:pic>
        <p:nvPicPr>
          <p:cNvPr id="70" name="圖片 6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92" y="2283018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6" name="圖片 5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7403" y="372291"/>
            <a:ext cx="5400040" cy="2293620"/>
          </a:xfrm>
          <a:prstGeom prst="rect">
            <a:avLst/>
          </a:prstGeom>
        </p:spPr>
      </p:pic>
      <p:sp>
        <p:nvSpPr>
          <p:cNvPr id="11" name="橢圓 10"/>
          <p:cNvSpPr/>
          <p:nvPr/>
        </p:nvSpPr>
        <p:spPr>
          <a:xfrm>
            <a:off x="11430326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95787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8" name="圖片 1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370373"/>
            <a:ext cx="5400040" cy="2293620"/>
          </a:xfrm>
          <a:prstGeom prst="rect">
            <a:avLst/>
          </a:prstGeom>
        </p:spPr>
      </p:pic>
      <p:sp>
        <p:nvSpPr>
          <p:cNvPr id="19" name="橢圓 18"/>
          <p:cNvSpPr/>
          <p:nvPr/>
        </p:nvSpPr>
        <p:spPr>
          <a:xfrm>
            <a:off x="5409785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1075246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8513874" y="311894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33687" y="3353435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766969" y="3993345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354590" y="302730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33687" y="522427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695278" y="574338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489497" y="5428153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091190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69311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2"/>
          <p:cNvSpPr txBox="1"/>
          <p:nvPr/>
        </p:nvSpPr>
        <p:spPr>
          <a:xfrm>
            <a:off x="7129687" y="3363258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8862969" y="39925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45059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7129687" y="523409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8791278" y="5753207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10585497" y="543797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橢圓 38"/>
          <p:cNvSpPr/>
          <p:nvPr/>
        </p:nvSpPr>
        <p:spPr>
          <a:xfrm>
            <a:off x="11187190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/>
          <p:cNvSpPr/>
          <p:nvPr/>
        </p:nvSpPr>
        <p:spPr>
          <a:xfrm>
            <a:off x="7065311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5247" y="323049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0566412" y="2913957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46418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087000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637385" y="561927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286805" y="580338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321324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678415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橢圓 59"/>
          <p:cNvSpPr/>
          <p:nvPr/>
        </p:nvSpPr>
        <p:spPr>
          <a:xfrm>
            <a:off x="7476431" y="148192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橢圓 60"/>
          <p:cNvSpPr/>
          <p:nvPr/>
        </p:nvSpPr>
        <p:spPr>
          <a:xfrm>
            <a:off x="10566412" y="148609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橢圓 61"/>
          <p:cNvSpPr/>
          <p:nvPr/>
        </p:nvSpPr>
        <p:spPr>
          <a:xfrm>
            <a:off x="8046418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3" name="橢圓 62"/>
          <p:cNvSpPr/>
          <p:nvPr/>
        </p:nvSpPr>
        <p:spPr>
          <a:xfrm>
            <a:off x="10087000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4" name="橢圓 63"/>
          <p:cNvSpPr/>
          <p:nvPr/>
        </p:nvSpPr>
        <p:spPr>
          <a:xfrm>
            <a:off x="7637385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橢圓 64"/>
          <p:cNvSpPr/>
          <p:nvPr/>
        </p:nvSpPr>
        <p:spPr>
          <a:xfrm>
            <a:off x="10286805" y="148364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橢圓 67"/>
          <p:cNvSpPr/>
          <p:nvPr/>
        </p:nvSpPr>
        <p:spPr>
          <a:xfrm>
            <a:off x="8321324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橢圓 68"/>
          <p:cNvSpPr/>
          <p:nvPr/>
        </p:nvSpPr>
        <p:spPr>
          <a:xfrm>
            <a:off x="9678415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7829935" y="336325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字方塊 72"/>
          <p:cNvSpPr txBox="1"/>
          <p:nvPr/>
        </p:nvSpPr>
        <p:spPr>
          <a:xfrm>
            <a:off x="5856617" y="3632981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4" name="文字方塊 73"/>
          <p:cNvSpPr txBox="1"/>
          <p:nvPr/>
        </p:nvSpPr>
        <p:spPr>
          <a:xfrm>
            <a:off x="5650504" y="552967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單箭頭接點 3"/>
          <p:cNvCxnSpPr/>
          <p:nvPr/>
        </p:nvCxnSpPr>
        <p:spPr>
          <a:xfrm>
            <a:off x="5938351" y="1572577"/>
            <a:ext cx="67810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701731"/>
          </a:xfrm>
        </p:spPr>
        <p:txBody>
          <a:bodyPr/>
          <a:lstStyle/>
          <a:p>
            <a:r>
              <a:rPr lang="en-US" altLang="zh-TW" dirty="0"/>
              <a:t>Pushover Metho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sp>
        <p:nvSpPr>
          <p:cNvPr id="9" name="矩形 8"/>
          <p:cNvSpPr/>
          <p:nvPr/>
        </p:nvSpPr>
        <p:spPr>
          <a:xfrm>
            <a:off x="8274589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1229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5879985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6189844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59961"/>
              </p:ext>
            </p:extLst>
          </p:nvPr>
        </p:nvGraphicFramePr>
        <p:xfrm>
          <a:off x="8549145" y="3421587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Equation" r:id="rId5" imgW="1612800" imgH="787320" progId="Equation.DSMT4">
                  <p:embed/>
                </p:oleObj>
              </mc:Choice>
              <mc:Fallback>
                <p:oleObj name="Equation" r:id="rId5" imgW="1612800" imgH="787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49145" y="3421587"/>
                        <a:ext cx="161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27551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ATC-40 Capacity Spectrum</a:t>
            </a:r>
            <a:endParaRPr lang="en-US" altLang="zh-TW" dirty="0"/>
          </a:p>
        </p:txBody>
      </p:sp>
      <p:sp>
        <p:nvSpPr>
          <p:cNvPr id="14" name="矩形 13"/>
          <p:cNvSpPr/>
          <p:nvPr/>
        </p:nvSpPr>
        <p:spPr>
          <a:xfrm>
            <a:off x="4667681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893C97C3-A73C-4CB3-84A6-CCE439A5CE3F}"/>
              </a:ext>
            </a:extLst>
          </p:cNvPr>
          <p:cNvCxnSpPr>
            <a:cxnSpLocks/>
          </p:cNvCxnSpPr>
          <p:nvPr/>
        </p:nvCxnSpPr>
        <p:spPr>
          <a:xfrm flipV="1">
            <a:off x="9932209" y="4114675"/>
            <a:ext cx="0" cy="414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6997416E-D5F9-4730-B7DB-D24404E0DB3F}"/>
              </a:ext>
            </a:extLst>
          </p:cNvPr>
          <p:cNvSpPr txBox="1"/>
          <p:nvPr/>
        </p:nvSpPr>
        <p:spPr>
          <a:xfrm>
            <a:off x="9810946" y="4539307"/>
            <a:ext cx="14612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Sha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10B65C-C600-4C5A-9301-4882E6B52FA9}"/>
              </a:ext>
            </a:extLst>
          </p:cNvPr>
          <p:cNvCxnSpPr/>
          <p:nvPr/>
        </p:nvCxnSpPr>
        <p:spPr>
          <a:xfrm flipV="1">
            <a:off x="9641580" y="4114675"/>
            <a:ext cx="0" cy="1048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1EDB3F8-275A-4BC6-9F95-CCAC05F92E85}"/>
              </a:ext>
            </a:extLst>
          </p:cNvPr>
          <p:cNvSpPr txBox="1"/>
          <p:nvPr/>
        </p:nvSpPr>
        <p:spPr>
          <a:xfrm>
            <a:off x="9501902" y="5310256"/>
            <a:ext cx="15911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Effective Ma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59998" y="3439633"/>
            <a:ext cx="2786266" cy="2663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159185"/>
            <a:ext cx="5533501" cy="4144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9" y="2156212"/>
            <a:ext cx="5533501" cy="4144000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770812" cy="1311128"/>
          </a:xfrm>
        </p:spPr>
        <p:txBody>
          <a:bodyPr/>
          <a:lstStyle/>
          <a:p>
            <a:r>
              <a:rPr lang="en-US" altLang="zh-TW" dirty="0"/>
              <a:t>ATC-40 Capacity Spectrum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19375"/>
              </p:ext>
            </p:extLst>
          </p:nvPr>
        </p:nvGraphicFramePr>
        <p:xfrm>
          <a:off x="8312448" y="366302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0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12448" y="366302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77568"/>
              </p:ext>
            </p:extLst>
          </p:nvPr>
        </p:nvGraphicFramePr>
        <p:xfrm>
          <a:off x="7867948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1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67948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630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49354"/>
              </p:ext>
            </p:extLst>
          </p:nvPr>
        </p:nvGraphicFramePr>
        <p:xfrm>
          <a:off x="2841948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2"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41948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37514"/>
              </p:ext>
            </p:extLst>
          </p:nvPr>
        </p:nvGraphicFramePr>
        <p:xfrm>
          <a:off x="2349240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3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49240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1311128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- Tradition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3" y="2156213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746" y="2159382"/>
            <a:ext cx="5533501" cy="4144000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98974" y="1593499"/>
            <a:ext cx="104451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1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320391" y="1569439"/>
            <a:ext cx="109421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692844"/>
              </p:ext>
            </p:extLst>
          </p:nvPr>
        </p:nvGraphicFramePr>
        <p:xfrm>
          <a:off x="3054602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2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602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803711"/>
              </p:ext>
            </p:extLst>
          </p:nvPr>
        </p:nvGraphicFramePr>
        <p:xfrm>
          <a:off x="2561894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3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1894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778039"/>
              </p:ext>
            </p:extLst>
          </p:nvPr>
        </p:nvGraphicFramePr>
        <p:xfrm>
          <a:off x="7000839" y="5413856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4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00839" y="5413856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639523"/>
              </p:ext>
            </p:extLst>
          </p:nvPr>
        </p:nvGraphicFramePr>
        <p:xfrm>
          <a:off x="7195806" y="4495955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5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95806" y="4495955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87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19" y="114916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1513"/>
              </p:ext>
            </p:extLst>
          </p:nvPr>
        </p:nvGraphicFramePr>
        <p:xfrm>
          <a:off x="1948832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8832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82413"/>
              </p:ext>
            </p:extLst>
          </p:nvPr>
        </p:nvGraphicFramePr>
        <p:xfrm>
          <a:off x="2322131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131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06501"/>
              </p:ext>
            </p:extLst>
          </p:nvPr>
        </p:nvGraphicFramePr>
        <p:xfrm>
          <a:off x="1749993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9993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5638496" y="2156406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6"/>
          <p:cNvSpPr txBox="1"/>
          <p:nvPr/>
        </p:nvSpPr>
        <p:spPr>
          <a:xfrm>
            <a:off x="5638496" y="1650261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24820"/>
              </p:ext>
            </p:extLst>
          </p:nvPr>
        </p:nvGraphicFramePr>
        <p:xfrm>
          <a:off x="4097228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7228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32854"/>
              </p:ext>
            </p:extLst>
          </p:nvPr>
        </p:nvGraphicFramePr>
        <p:xfrm>
          <a:off x="3740514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0514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26720"/>
              </p:ext>
            </p:extLst>
          </p:nvPr>
        </p:nvGraphicFramePr>
        <p:xfrm>
          <a:off x="4321428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1428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342468" y="221105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788234" y="28558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280159" y="187898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45313" y="4379007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684902" y="451480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489497" y="430109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561" y="2159185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239878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– Multi-Cu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98974" y="1593499"/>
            <a:ext cx="104451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1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493921" y="1569763"/>
            <a:ext cx="109421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317924"/>
              </p:ext>
            </p:extLst>
          </p:nvPr>
        </p:nvGraphicFramePr>
        <p:xfrm>
          <a:off x="7000839" y="5413856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4" name="Equation" r:id="rId4" imgW="1028520" imgH="241200" progId="Equation.DSMT4">
                  <p:embed/>
                </p:oleObj>
              </mc:Choice>
              <mc:Fallback>
                <p:oleObj name="Equation" r:id="rId4" imgW="102852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00839" y="5413856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691703"/>
              </p:ext>
            </p:extLst>
          </p:nvPr>
        </p:nvGraphicFramePr>
        <p:xfrm>
          <a:off x="7202488" y="449580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5" name="Equation" r:id="rId6" imgW="888840" imgH="241200" progId="Equation.DSMT4">
                  <p:embed/>
                </p:oleObj>
              </mc:Choice>
              <mc:Fallback>
                <p:oleObj name="Equation" r:id="rId6" imgW="8888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02488" y="449580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圖片 15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6427" y="2159185"/>
            <a:ext cx="5533501" cy="4144000"/>
          </a:xfrm>
          <a:prstGeom prst="rect">
            <a:avLst/>
          </a:prstGeom>
        </p:spPr>
      </p:pic>
      <p:graphicFrame>
        <p:nvGraphicFramePr>
          <p:cNvPr id="17" name="物件 16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5157"/>
              </p:ext>
            </p:extLst>
          </p:nvPr>
        </p:nvGraphicFramePr>
        <p:xfrm>
          <a:off x="2762242" y="366302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62242" y="366302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99438"/>
              </p:ext>
            </p:extLst>
          </p:nvPr>
        </p:nvGraphicFramePr>
        <p:xfrm>
          <a:off x="2317742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7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17742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350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159185"/>
            <a:ext cx="5533501" cy="4144000"/>
          </a:xfrm>
          <a:prstGeom prst="rect">
            <a:avLst/>
          </a:prstGeom>
        </p:spPr>
      </p:pic>
      <p:sp>
        <p:nvSpPr>
          <p:cNvPr id="17" name="文字方塊 16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6294" y="1581304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239878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- SRSS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3" y="2156213"/>
            <a:ext cx="5533501" cy="4144000"/>
          </a:xfrm>
          <a:prstGeom prst="rect">
            <a:avLst/>
          </a:prstGeom>
        </p:spPr>
      </p:pic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106398"/>
              </p:ext>
            </p:extLst>
          </p:nvPr>
        </p:nvGraphicFramePr>
        <p:xfrm>
          <a:off x="3054602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8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602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73746"/>
              </p:ext>
            </p:extLst>
          </p:nvPr>
        </p:nvGraphicFramePr>
        <p:xfrm>
          <a:off x="2561894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9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1894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80524"/>
              </p:ext>
            </p:extLst>
          </p:nvPr>
        </p:nvGraphicFramePr>
        <p:xfrm>
          <a:off x="8334429" y="36509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0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34429" y="36509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747433"/>
              </p:ext>
            </p:extLst>
          </p:nvPr>
        </p:nvGraphicFramePr>
        <p:xfrm>
          <a:off x="7734300" y="26701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1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34300" y="26701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084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7223" y="2159185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283486" cy="2048766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4187" y="2165222"/>
            <a:ext cx="5533501" cy="4144000"/>
          </a:xfrm>
          <a:prstGeom prst="rect">
            <a:avLst/>
          </a:prstGeom>
        </p:spPr>
      </p:pic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9034" y="1565907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456010"/>
              </p:ext>
            </p:extLst>
          </p:nvPr>
        </p:nvGraphicFramePr>
        <p:xfrm>
          <a:off x="7594600" y="318770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4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94600" y="318770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056544"/>
              </p:ext>
            </p:extLst>
          </p:nvPr>
        </p:nvGraphicFramePr>
        <p:xfrm>
          <a:off x="9591675" y="2640013"/>
          <a:ext cx="91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5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91675" y="2640013"/>
                        <a:ext cx="914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0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33217" y="2578864"/>
            <a:ext cx="6059512" cy="3336136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390892" cy="701731"/>
          </a:xfrm>
        </p:spPr>
        <p:txBody>
          <a:bodyPr/>
          <a:lstStyle/>
          <a:p>
            <a:r>
              <a:rPr lang="en-US" altLang="zh-TW" dirty="0"/>
              <a:t>Without Gravity Load 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8463518" y="2131394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7732164" y="1524253"/>
            <a:ext cx="146270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3072809" y="3721395"/>
            <a:ext cx="0" cy="8187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881" y="2487363"/>
            <a:ext cx="5958249" cy="1159258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4764559"/>
            <a:ext cx="5954231" cy="1051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E92387D3-562A-4947-A602-76F903B0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690" y="2092775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193588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41537" y="198153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981803" y="1181059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391231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3030279" y="2565508"/>
            <a:ext cx="245483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ime History Spectrum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3030279" y="2943919"/>
            <a:ext cx="162801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BE Spectrum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030279" y="3337809"/>
            <a:ext cx="1682512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CE Spectrum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7073"/>
            <a:ext cx="6095238" cy="457142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9923" y="1729317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FCC23460-5720-418D-B728-408FA678E478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F9B904C-DD52-4EDB-A29D-ECFCB2E54432}"/>
              </a:ext>
            </a:extLst>
          </p:cNvPr>
          <p:cNvSpPr txBox="1"/>
          <p:nvPr/>
        </p:nvSpPr>
        <p:spPr>
          <a:xfrm>
            <a:off x="8352897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915BBC5-E15F-4EE0-8E37-ECF09299D031}"/>
              </a:ext>
            </a:extLst>
          </p:cNvPr>
          <p:cNvSpPr txBox="1"/>
          <p:nvPr/>
        </p:nvSpPr>
        <p:spPr>
          <a:xfrm>
            <a:off x="3642558" y="934706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440" y="1731914"/>
            <a:ext cx="6095238" cy="4571429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9924" y="1731419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8C8D3AF-AA01-482C-AF71-B959E3460BF2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1CFA0318-F72B-48C2-9270-1CE1391178F8}"/>
              </a:ext>
            </a:extLst>
          </p:cNvPr>
          <p:cNvSpPr txBox="1"/>
          <p:nvPr/>
        </p:nvSpPr>
        <p:spPr>
          <a:xfrm>
            <a:off x="8354421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E9B428B-F827-4359-ADD3-FEB47895EE94}"/>
              </a:ext>
            </a:extLst>
          </p:cNvPr>
          <p:cNvSpPr txBox="1"/>
          <p:nvPr/>
        </p:nvSpPr>
        <p:spPr>
          <a:xfrm>
            <a:off x="3933014" y="952659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8" y="3441423"/>
            <a:ext cx="6092456" cy="3216885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44" y="3441423"/>
            <a:ext cx="6092456" cy="318721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0"/>
            <a:ext cx="6156251" cy="3214552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-5353"/>
            <a:ext cx="6049929" cy="326815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-2" y="-394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-3941"/>
            <a:ext cx="184762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-2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190693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10154093" y="226891"/>
            <a:ext cx="605294" cy="461665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換圖</a:t>
            </a: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52568" y="1731618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366254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378954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334754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898169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1712495" y="2841308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17907" y="2408535"/>
            <a:ext cx="133466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439350"/>
              </p:ext>
            </p:extLst>
          </p:nvPr>
        </p:nvGraphicFramePr>
        <p:xfrm>
          <a:off x="8563659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63659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89366"/>
              </p:ext>
            </p:extLst>
          </p:nvPr>
        </p:nvGraphicFramePr>
        <p:xfrm>
          <a:off x="7521212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1212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42604"/>
              </p:ext>
            </p:extLst>
          </p:nvPr>
        </p:nvGraphicFramePr>
        <p:xfrm>
          <a:off x="7208889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08889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920946"/>
              </p:ext>
            </p:extLst>
          </p:nvPr>
        </p:nvGraphicFramePr>
        <p:xfrm>
          <a:off x="5380540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0540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863920"/>
              </p:ext>
            </p:extLst>
          </p:nvPr>
        </p:nvGraphicFramePr>
        <p:xfrm>
          <a:off x="6802643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0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2643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8706937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8706937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n-Linear SPO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6096000" y="1917602"/>
            <a:ext cx="109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316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129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1611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120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grpSp>
        <p:nvGrpSpPr>
          <p:cNvPr id="18" name="Group 6"/>
          <p:cNvGrpSpPr/>
          <p:nvPr/>
        </p:nvGrpSpPr>
        <p:grpSpPr>
          <a:xfrm>
            <a:off x="839788" y="1917602"/>
            <a:ext cx="5256212" cy="4169084"/>
            <a:chOff x="839788" y="1917602"/>
            <a:chExt cx="5256212" cy="4169084"/>
          </a:xfrm>
        </p:grpSpPr>
        <p:sp>
          <p:nvSpPr>
            <p:cNvPr id="20" name="矩形 19"/>
            <p:cNvSpPr/>
            <p:nvPr/>
          </p:nvSpPr>
          <p:spPr>
            <a:xfrm>
              <a:off x="1449421" y="2269864"/>
              <a:ext cx="250287" cy="3463962"/>
            </a:xfrm>
            <a:prstGeom prst="rect">
              <a:avLst/>
            </a:prstGeom>
            <a:solidFill>
              <a:srgbClr val="1ABC9C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699708" y="2269864"/>
              <a:ext cx="849854" cy="3463962"/>
            </a:xfrm>
            <a:prstGeom prst="rect">
              <a:avLst/>
            </a:prstGeom>
            <a:solidFill>
              <a:srgbClr val="3498DB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2549562" y="2269864"/>
              <a:ext cx="3259567" cy="3463962"/>
            </a:xfrm>
            <a:prstGeom prst="rect">
              <a:avLst/>
            </a:prstGeom>
            <a:solidFill>
              <a:srgbClr val="E95849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28" name="圖片 27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839788" y="1917602"/>
              <a:ext cx="5256212" cy="41690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129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126514" y="2260989"/>
            <a:ext cx="4151086" cy="2336024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Pushover and IDA too much </a:t>
            </a: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ifference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E9E0779-0E74-4EC3-8387-341EBCDE8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pic>
        <p:nvPicPr>
          <p:cNvPr id="6" name="Picture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152809"/>
            <a:ext cx="6095238" cy="4552381"/>
          </a:xfrm>
          <a:prstGeom prst="rect">
            <a:avLst/>
          </a:prstGeom>
        </p:spPr>
      </p:pic>
      <p:cxnSp>
        <p:nvCxnSpPr>
          <p:cNvPr id="9" name="直線單箭頭接點 8"/>
          <p:cNvCxnSpPr/>
          <p:nvPr/>
        </p:nvCxnSpPr>
        <p:spPr>
          <a:xfrm>
            <a:off x="4531360" y="2763520"/>
            <a:ext cx="0" cy="139192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4467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BC62E633-D5E7-4311-B1F9-FE40750356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623728" cy="701731"/>
          </a:xfrm>
        </p:spPr>
        <p:txBody>
          <a:bodyPr/>
          <a:lstStyle/>
          <a:p>
            <a:r>
              <a:rPr lang="en-US" altLang="zh-TW" dirty="0" smtClean="0"/>
              <a:t>Another way </a:t>
            </a:r>
            <a:r>
              <a:rPr lang="en-US" altLang="zh-TW" dirty="0" smtClean="0">
                <a:solidFill>
                  <a:schemeClr val="accent1"/>
                </a:solidFill>
              </a:rPr>
              <a:t>IM: Base Shear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90F283-92C4-4034-88A6-C9C7EB1891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90332"/>
            <a:ext cx="6095238" cy="455238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690332"/>
            <a:ext cx="6095238" cy="45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198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86079"/>
            <a:ext cx="4064000" cy="3044673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86559" y="390553"/>
            <a:ext cx="4056079" cy="303873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35921" y="376772"/>
            <a:ext cx="4074144" cy="3052272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7567"/>
            <a:ext cx="4064000" cy="304467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74159" y="3443073"/>
            <a:ext cx="4068479" cy="3048028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52797" y="3441379"/>
            <a:ext cx="4039203" cy="3026096"/>
          </a:xfrm>
          <a:prstGeom prst="rect">
            <a:avLst/>
          </a:prstGeom>
        </p:spPr>
      </p:pic>
      <p:sp>
        <p:nvSpPr>
          <p:cNvPr id="25" name="文字方塊 24"/>
          <p:cNvSpPr txBox="1"/>
          <p:nvPr/>
        </p:nvSpPr>
        <p:spPr>
          <a:xfrm>
            <a:off x="1635577" y="2595840"/>
            <a:ext cx="78803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F: 0.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5717222" y="2595840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2.5</a:t>
            </a:r>
            <a:endParaRPr lang="zh-TW" altLang="en-US" dirty="0"/>
          </a:p>
        </p:txBody>
      </p:sp>
      <p:sp>
        <p:nvSpPr>
          <p:cNvPr id="27" name="文字方塊 26"/>
          <p:cNvSpPr txBox="1"/>
          <p:nvPr/>
        </p:nvSpPr>
        <p:spPr>
          <a:xfrm>
            <a:off x="9784333" y="2595840"/>
            <a:ext cx="79284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4.5</a:t>
            </a:r>
            <a:endParaRPr lang="zh-TW" altLang="en-US" dirty="0"/>
          </a:p>
        </p:txBody>
      </p:sp>
      <p:sp>
        <p:nvSpPr>
          <p:cNvPr id="28" name="文字方塊 27"/>
          <p:cNvSpPr txBox="1"/>
          <p:nvPr/>
        </p:nvSpPr>
        <p:spPr>
          <a:xfrm>
            <a:off x="1635577" y="5634579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6.5</a:t>
            </a:r>
            <a:endParaRPr lang="zh-TW" altLang="en-US" dirty="0"/>
          </a:p>
        </p:txBody>
      </p:sp>
      <p:sp>
        <p:nvSpPr>
          <p:cNvPr id="29" name="文字方塊 28"/>
          <p:cNvSpPr txBox="1"/>
          <p:nvPr/>
        </p:nvSpPr>
        <p:spPr>
          <a:xfrm>
            <a:off x="5714380" y="5634579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8.5</a:t>
            </a:r>
            <a:endParaRPr lang="zh-TW" altLang="en-US" dirty="0"/>
          </a:p>
        </p:txBody>
      </p:sp>
      <p:sp>
        <p:nvSpPr>
          <p:cNvPr id="30" name="文字方塊 29"/>
          <p:cNvSpPr txBox="1"/>
          <p:nvPr/>
        </p:nvSpPr>
        <p:spPr>
          <a:xfrm>
            <a:off x="9827271" y="5634579"/>
            <a:ext cx="69025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10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239650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000" y="1362131"/>
            <a:ext cx="6096000" cy="456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67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/>
          </a:p>
        </p:txBody>
      </p:sp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786273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1786273" y="4877982"/>
            <a:ext cx="3486275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2000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247F8EF5-0936-476D-B299-BDB0EB4352B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1" y="0"/>
            <a:ext cx="4572763" cy="3429573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6D01942D-03DF-4223-ACD7-4399DDCE6DA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2" y="342900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2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7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960E616-8955-4BEC-86A3-128FDDDB041A}"/>
              </a:ext>
            </a:extLst>
          </p:cNvPr>
          <p:cNvSpPr txBox="1"/>
          <p:nvPr/>
        </p:nvSpPr>
        <p:spPr>
          <a:xfrm>
            <a:off x="1754862" y="928625"/>
            <a:ext cx="261546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8895434" y="1731754"/>
            <a:ext cx="49789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g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7072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754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8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Condition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 dirty="0"/>
              <a:t>Long Span</a:t>
            </a:r>
          </a:p>
          <a:p>
            <a:r>
              <a:rPr lang="fr-FR" altLang="zh-TW" dirty="0"/>
              <a:t>Low Seismic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232764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Construction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Today</a:t>
            </a: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 or Future </a:t>
            </a: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Cost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200956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Verification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Capacity Close To Tradition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980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Algorithm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3787539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542700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2" name="Equation" r:id="rId5" imgW="2997000" imgH="863280" progId="Equation.DSMT4">
                  <p:embed/>
                </p:oleObj>
              </mc:Choice>
              <mc:Fallback>
                <p:oleObj name="Equation" r:id="rId5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3" name="Equation" r:id="rId7" imgW="2654280" imgH="1015920" progId="Equation.DSMT4">
                  <p:embed/>
                </p:oleObj>
              </mc:Choice>
              <mc:Fallback>
                <p:oleObj name="Equation" r:id="rId7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4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007444" y="4734072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</a:rPr>
              <a:t>-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8BF5EC3-CBCF-41C7-846F-A9B4B81CCEA8}">
  <ds:schemaRefs>
    <ds:schemaRef ds:uri="http://schemas.microsoft.com/office/2006/documentManagement/types"/>
    <ds:schemaRef ds:uri="http://purl.org/dc/dcmitype/"/>
    <ds:schemaRef ds:uri="http://www.w3.org/XML/1998/namespace"/>
    <ds:schemaRef ds:uri="http://schemas.microsoft.com/office/2006/metadata/properties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purl.org/dc/elements/1.1/"/>
  </ds:schemaRefs>
</ds:datastoreItem>
</file>

<file path=customXml/itemProps2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750</TotalTime>
  <Words>1353</Words>
  <Application>Microsoft Office PowerPoint</Application>
  <PresentationFormat>寬螢幕</PresentationFormat>
  <Paragraphs>652</Paragraphs>
  <Slides>68</Slides>
  <Notes>34</Notes>
  <HiddenSlides>2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68</vt:i4>
      </vt:variant>
    </vt:vector>
  </HeadingPairs>
  <TitlesOfParts>
    <vt:vector size="78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Windows 使用者</cp:lastModifiedBy>
  <cp:revision>712</cp:revision>
  <dcterms:created xsi:type="dcterms:W3CDTF">2015-10-12T10:51:44Z</dcterms:created>
  <dcterms:modified xsi:type="dcterms:W3CDTF">2019-06-04T00:55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